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F85348C" w14:textId="77777777" w:rsidR="00B62A95" w:rsidRDefault="008D2CE8">
      <w:r>
        <w:t>NAME___________________________________DATE______________________</w:t>
      </w:r>
    </w:p>
    <w:p w14:paraId="443DC643" w14:textId="77777777" w:rsidR="008D2CE8" w:rsidRDefault="008D2CE8">
      <w:r>
        <w:t>ALGEBRA II PRACTICE ON QUADRATIC FUNCTIONS</w:t>
      </w:r>
    </w:p>
    <w:p w14:paraId="10EBC54B" w14:textId="77777777" w:rsidR="008D2CE8" w:rsidRDefault="008D2CE8"/>
    <w:p w14:paraId="3FFC96A1" w14:textId="77777777" w:rsidR="008D2CE8" w:rsidRDefault="008D2CE8">
      <w:r>
        <w:t>1-4.  Find the vertex of the graph of each function.</w:t>
      </w:r>
    </w:p>
    <w:p w14:paraId="582B63CC" w14:textId="77777777" w:rsidR="008D2CE8" w:rsidRDefault="008D2CE8"/>
    <w:p w14:paraId="13A063A0" w14:textId="77777777" w:rsidR="008D2CE8" w:rsidRDefault="008D2CE8">
      <w:r>
        <w:t xml:space="preserve">1.     </w:t>
      </w:r>
      <w:r w:rsidRPr="00764A47">
        <w:rPr>
          <w:position w:val="-10"/>
        </w:rPr>
        <w:object w:dxaOrig="1780" w:dyaOrig="380" w14:anchorId="5ADE39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8.6pt;height:19.4pt" o:ole="">
            <v:imagedata r:id="rId6" o:title=""/>
          </v:shape>
          <o:OLEObject Type="Embed" ProgID="Equation.DSMT4" ShapeID="_x0000_i1025" DrawAspect="Content" ObjectID="_1356007887" r:id="rId7"/>
        </w:object>
      </w:r>
      <w:r>
        <w:tab/>
      </w:r>
      <w:r>
        <w:tab/>
      </w:r>
      <w:r>
        <w:tab/>
        <w:t xml:space="preserve">2.     </w:t>
      </w:r>
      <w:r w:rsidRPr="00764A47">
        <w:rPr>
          <w:position w:val="-14"/>
        </w:rPr>
        <w:object w:dxaOrig="1840" w:dyaOrig="400" w14:anchorId="1A42D4D3">
          <v:shape id="_x0000_i1026" type="#_x0000_t75" style="width:91.95pt;height:19.95pt" o:ole="">
            <v:imagedata r:id="rId8" o:title=""/>
          </v:shape>
          <o:OLEObject Type="Embed" ProgID="Equation.DSMT4" ShapeID="_x0000_i1026" DrawAspect="Content" ObjectID="_1356007888" r:id="rId9"/>
        </w:object>
      </w:r>
    </w:p>
    <w:p w14:paraId="0B1AB4CA" w14:textId="77777777" w:rsidR="008D2CE8" w:rsidRDefault="008D2CE8"/>
    <w:p w14:paraId="1A965DAF" w14:textId="77777777" w:rsidR="008D2CE8" w:rsidRDefault="008D2CE8"/>
    <w:p w14:paraId="1594D42D" w14:textId="77777777" w:rsidR="008D2CE8" w:rsidRDefault="008D2CE8"/>
    <w:p w14:paraId="099C6E69" w14:textId="77777777" w:rsidR="008D2CE8" w:rsidRDefault="008D2CE8"/>
    <w:p w14:paraId="51445E20" w14:textId="77777777" w:rsidR="008D2CE8" w:rsidRDefault="008D2CE8"/>
    <w:p w14:paraId="46DBE35E" w14:textId="77777777" w:rsidR="008D2CE8" w:rsidRDefault="008D2CE8">
      <w:r>
        <w:t xml:space="preserve">3.     </w:t>
      </w:r>
      <w:r w:rsidRPr="00764A47">
        <w:rPr>
          <w:position w:val="-14"/>
        </w:rPr>
        <w:object w:dxaOrig="1860" w:dyaOrig="440" w14:anchorId="10EB65B7">
          <v:shape id="_x0000_i1027" type="#_x0000_t75" style="width:93.05pt;height:22.15pt" o:ole="">
            <v:imagedata r:id="rId10" o:title=""/>
          </v:shape>
          <o:OLEObject Type="Embed" ProgID="Equation.DSMT4" ShapeID="_x0000_i1027" DrawAspect="Content" ObjectID="_1356007889" r:id="rId11"/>
        </w:object>
      </w:r>
      <w:r>
        <w:tab/>
      </w:r>
      <w:r>
        <w:tab/>
      </w:r>
      <w:r>
        <w:tab/>
        <w:t xml:space="preserve">4.     </w:t>
      </w:r>
      <w:r w:rsidRPr="00764A47">
        <w:rPr>
          <w:position w:val="-10"/>
        </w:rPr>
        <w:object w:dxaOrig="1380" w:dyaOrig="380" w14:anchorId="31A9E6C3">
          <v:shape id="_x0000_i1028" type="#_x0000_t75" style="width:69.25pt;height:19.4pt" o:ole="">
            <v:imagedata r:id="rId12" o:title=""/>
          </v:shape>
          <o:OLEObject Type="Embed" ProgID="Equation.DSMT4" ShapeID="_x0000_i1028" DrawAspect="Content" ObjectID="_1356007890" r:id="rId13"/>
        </w:object>
      </w:r>
    </w:p>
    <w:p w14:paraId="7CAE5CA5" w14:textId="77777777" w:rsidR="008D2CE8" w:rsidRDefault="008D2CE8"/>
    <w:p w14:paraId="48251B6E" w14:textId="77777777" w:rsidR="008D2CE8" w:rsidRDefault="008D2CE8"/>
    <w:p w14:paraId="529A1D9B" w14:textId="77777777" w:rsidR="008D2CE8" w:rsidRDefault="008D2CE8"/>
    <w:p w14:paraId="7D6EAA8E" w14:textId="77777777" w:rsidR="008D2CE8" w:rsidRDefault="008D2CE8"/>
    <w:p w14:paraId="19921554" w14:textId="77777777" w:rsidR="008D2CE8" w:rsidRDefault="008D2CE8"/>
    <w:p w14:paraId="14490837" w14:textId="77777777" w:rsidR="008D2CE8" w:rsidRDefault="008D2CE8">
      <w:r>
        <w:t>5-8.  Find the axis of symmetry for each of the functions in Questions 1-4.</w:t>
      </w:r>
    </w:p>
    <w:p w14:paraId="50CCF182" w14:textId="77777777" w:rsidR="008D2CE8" w:rsidRDefault="008D2CE8"/>
    <w:p w14:paraId="6159E5A9" w14:textId="77777777" w:rsidR="008D2CE8" w:rsidRDefault="008D2CE8"/>
    <w:p w14:paraId="50CC71A4" w14:textId="77777777" w:rsidR="008D2CE8" w:rsidRDefault="008D2CE8"/>
    <w:p w14:paraId="4E3073F9" w14:textId="77777777" w:rsidR="008D2CE8" w:rsidRDefault="008D2CE8"/>
    <w:p w14:paraId="33DDF7AB" w14:textId="77777777" w:rsidR="008D2CE8" w:rsidRDefault="008D2CE8"/>
    <w:p w14:paraId="65731749" w14:textId="77777777" w:rsidR="008D2CE8" w:rsidRDefault="008D2CE8"/>
    <w:p w14:paraId="0B514641" w14:textId="77777777" w:rsidR="008D2CE8" w:rsidRDefault="008D2CE8"/>
    <w:p w14:paraId="4800F352" w14:textId="77777777" w:rsidR="008D2CE8" w:rsidRDefault="008D2CE8"/>
    <w:p w14:paraId="6783641B" w14:textId="77777777" w:rsidR="008D2CE8" w:rsidRDefault="008D2CE8"/>
    <w:p w14:paraId="36A45F6A" w14:textId="77777777" w:rsidR="008D2CE8" w:rsidRDefault="008D2CE8">
      <w:r>
        <w:t>9-12.  Find the domain and range of each function.</w:t>
      </w:r>
    </w:p>
    <w:p w14:paraId="5AED25CC" w14:textId="77777777" w:rsidR="008D2CE8" w:rsidRDefault="008D2CE8"/>
    <w:p w14:paraId="56CFD71A" w14:textId="77777777" w:rsidR="008D2CE8" w:rsidRDefault="008D2CE8">
      <w:r>
        <w:t xml:space="preserve">9.     </w:t>
      </w:r>
      <w:r w:rsidRPr="00764A47">
        <w:rPr>
          <w:position w:val="-14"/>
        </w:rPr>
        <w:object w:dxaOrig="2079" w:dyaOrig="400" w14:anchorId="5E06930A">
          <v:shape id="_x0000_i1029" type="#_x0000_t75" style="width:103.55pt;height:19.95pt" o:ole="">
            <v:imagedata r:id="rId14" o:title=""/>
          </v:shape>
          <o:OLEObject Type="Embed" ProgID="Equation.DSMT4" ShapeID="_x0000_i1029" DrawAspect="Content" ObjectID="_1356007891" r:id="rId15"/>
        </w:object>
      </w:r>
      <w:r>
        <w:tab/>
      </w:r>
      <w:r>
        <w:tab/>
      </w:r>
      <w:r>
        <w:tab/>
        <w:t xml:space="preserve">10.     </w:t>
      </w:r>
      <w:r w:rsidRPr="00764A47">
        <w:rPr>
          <w:position w:val="-14"/>
        </w:rPr>
        <w:object w:dxaOrig="1700" w:dyaOrig="440" w14:anchorId="3D43DC6C">
          <v:shape id="_x0000_i1030" type="#_x0000_t75" style="width:85.3pt;height:22.15pt" o:ole="">
            <v:imagedata r:id="rId16" o:title=""/>
          </v:shape>
          <o:OLEObject Type="Embed" ProgID="Equation.DSMT4" ShapeID="_x0000_i1030" DrawAspect="Content" ObjectID="_1356007892" r:id="rId17"/>
        </w:object>
      </w:r>
    </w:p>
    <w:p w14:paraId="7E7BF208" w14:textId="77777777" w:rsidR="008D2CE8" w:rsidRDefault="008D2CE8"/>
    <w:p w14:paraId="74012B31" w14:textId="77777777" w:rsidR="008D2CE8" w:rsidRDefault="008D2CE8"/>
    <w:p w14:paraId="6BE2F49A" w14:textId="77777777" w:rsidR="008D2CE8" w:rsidRDefault="008D2CE8"/>
    <w:p w14:paraId="7CCEB73F" w14:textId="77777777" w:rsidR="008D2CE8" w:rsidRDefault="008D2CE8"/>
    <w:p w14:paraId="2158DD1B" w14:textId="77777777" w:rsidR="008D2CE8" w:rsidRDefault="008D2CE8"/>
    <w:p w14:paraId="692719F7" w14:textId="77777777" w:rsidR="008D2CE8" w:rsidRDefault="008D2CE8"/>
    <w:p w14:paraId="1C1C0BAC" w14:textId="77777777" w:rsidR="008D2CE8" w:rsidRDefault="008D2CE8">
      <w:r>
        <w:t xml:space="preserve">11.      </w:t>
      </w:r>
      <w:r w:rsidRPr="00764A47">
        <w:rPr>
          <w:position w:val="-10"/>
        </w:rPr>
        <w:object w:dxaOrig="1620" w:dyaOrig="380" w14:anchorId="6F6BE363">
          <v:shape id="_x0000_i1031" type="#_x0000_t75" style="width:80.85pt;height:19.4pt" o:ole="">
            <v:imagedata r:id="rId18" o:title=""/>
          </v:shape>
          <o:OLEObject Type="Embed" ProgID="Equation.DSMT4" ShapeID="_x0000_i1031" DrawAspect="Content" ObjectID="_1356007893" r:id="rId19"/>
        </w:object>
      </w:r>
      <w:r>
        <w:tab/>
      </w:r>
      <w:r>
        <w:tab/>
      </w:r>
      <w:r>
        <w:tab/>
        <w:t xml:space="preserve">12.     </w:t>
      </w:r>
      <w:r w:rsidRPr="00764A47">
        <w:rPr>
          <w:position w:val="-14"/>
        </w:rPr>
        <w:object w:dxaOrig="1280" w:dyaOrig="400" w14:anchorId="18FF4A19">
          <v:shape id="_x0000_i1032" type="#_x0000_t75" style="width:64.25pt;height:19.95pt" o:ole="">
            <v:imagedata r:id="rId20" o:title=""/>
          </v:shape>
          <o:OLEObject Type="Embed" ProgID="Equation.DSMT4" ShapeID="_x0000_i1032" DrawAspect="Content" ObjectID="_1356007894" r:id="rId21"/>
        </w:object>
      </w:r>
    </w:p>
    <w:p w14:paraId="7AF89162" w14:textId="77777777" w:rsidR="008D2CE8" w:rsidRDefault="008D2CE8"/>
    <w:p w14:paraId="2CEE5CE1" w14:textId="77777777" w:rsidR="008D2CE8" w:rsidRDefault="008D2CE8"/>
    <w:p w14:paraId="4F6DFC61" w14:textId="77777777" w:rsidR="008D2CE8" w:rsidRDefault="008D2CE8"/>
    <w:p w14:paraId="4977EA82" w14:textId="77777777" w:rsidR="008D2CE8" w:rsidRDefault="008D2CE8"/>
    <w:p w14:paraId="186C4BD4" w14:textId="77777777" w:rsidR="008D2CE8" w:rsidRDefault="008D2CE8"/>
    <w:p w14:paraId="0DA5CC40" w14:textId="77777777" w:rsidR="008D2CE8" w:rsidRDefault="008D2CE8"/>
    <w:p w14:paraId="2C996AA0" w14:textId="77777777" w:rsidR="008D2CE8" w:rsidRDefault="008D2CE8"/>
    <w:p w14:paraId="149C3885" w14:textId="77777777" w:rsidR="008D2CE8" w:rsidRDefault="008D2CE8">
      <w:r>
        <w:lastRenderedPageBreak/>
        <w:t xml:space="preserve">13.  Find the intersection point(s) of the graphs of </w:t>
      </w:r>
      <w:r w:rsidRPr="00764A47">
        <w:rPr>
          <w:position w:val="-10"/>
        </w:rPr>
        <w:object w:dxaOrig="1640" w:dyaOrig="380" w14:anchorId="14CA61C0">
          <v:shape id="_x0000_i1033" type="#_x0000_t75" style="width:81.95pt;height:19.4pt" o:ole="">
            <v:imagedata r:id="rId22" o:title=""/>
          </v:shape>
          <o:OLEObject Type="Embed" ProgID="Equation.DSMT4" ShapeID="_x0000_i1033" DrawAspect="Content" ObjectID="_1356007895" r:id="rId23"/>
        </w:object>
      </w:r>
      <w:r>
        <w:t xml:space="preserve"> and </w:t>
      </w:r>
      <w:r w:rsidRPr="00764A47">
        <w:rPr>
          <w:position w:val="-10"/>
        </w:rPr>
        <w:object w:dxaOrig="1160" w:dyaOrig="320" w14:anchorId="3314ACDC">
          <v:shape id="_x0000_i1034" type="#_x0000_t75" style="width:58.15pt;height:16.05pt" o:ole="">
            <v:imagedata r:id="rId24" o:title=""/>
          </v:shape>
          <o:OLEObject Type="Embed" ProgID="Equation.DSMT4" ShapeID="_x0000_i1034" DrawAspect="Content" ObjectID="_1356007896" r:id="rId25"/>
        </w:object>
      </w:r>
      <w:r>
        <w:t>.</w:t>
      </w:r>
    </w:p>
    <w:p w14:paraId="4831093A" w14:textId="77777777" w:rsidR="008D2CE8" w:rsidRDefault="008D2CE8"/>
    <w:p w14:paraId="1C3BD7C8" w14:textId="77777777" w:rsidR="008D2CE8" w:rsidRDefault="008D2CE8"/>
    <w:p w14:paraId="3ED1C1BD" w14:textId="77777777" w:rsidR="008D2CE8" w:rsidRDefault="008D2CE8"/>
    <w:p w14:paraId="10023E57" w14:textId="77777777" w:rsidR="008D2CE8" w:rsidRDefault="008D2CE8"/>
    <w:p w14:paraId="411E3871" w14:textId="77777777" w:rsidR="008D2CE8" w:rsidRDefault="008D2CE8"/>
    <w:p w14:paraId="3F6820AA" w14:textId="77777777" w:rsidR="008D2CE8" w:rsidRDefault="008D2CE8"/>
    <w:p w14:paraId="18B9FCE4" w14:textId="77777777" w:rsidR="008D2CE8" w:rsidRDefault="008D2CE8"/>
    <w:p w14:paraId="32277638" w14:textId="77777777" w:rsidR="008D2CE8" w:rsidRDefault="008D2CE8"/>
    <w:p w14:paraId="2EEF0F72" w14:textId="77777777" w:rsidR="008D2CE8" w:rsidRDefault="008D2CE8"/>
    <w:p w14:paraId="24305EBC" w14:textId="77777777" w:rsidR="008D2CE8" w:rsidRDefault="008D2CE8"/>
    <w:p w14:paraId="6EAF0F5C" w14:textId="77777777" w:rsidR="008D2CE8" w:rsidRDefault="008D2CE8" w:rsidP="004D6FDC">
      <w:pPr>
        <w:ind w:left="450" w:hanging="450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58240" behindDoc="0" locked="0" layoutInCell="1" allowOverlap="1" wp14:anchorId="3B3850E9" wp14:editId="7A84BE14">
                <wp:simplePos x="0" y="0"/>
                <wp:positionH relativeFrom="column">
                  <wp:posOffset>3000375</wp:posOffset>
                </wp:positionH>
                <wp:positionV relativeFrom="paragraph">
                  <wp:posOffset>592455</wp:posOffset>
                </wp:positionV>
                <wp:extent cx="2857500" cy="2819400"/>
                <wp:effectExtent l="38100" t="38100" r="0" b="57150"/>
                <wp:wrapSquare wrapText="bothSides"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57500" cy="2819400"/>
                          <a:chOff x="6480" y="6660"/>
                          <a:chExt cx="5040" cy="4980"/>
                        </a:xfrm>
                      </wpg:grpSpPr>
                      <wpg:grpSp>
                        <wpg:cNvPr id="2" name="Group 3"/>
                        <wpg:cNvGrpSpPr>
                          <a:grpSpLocks/>
                        </wpg:cNvGrpSpPr>
                        <wpg:grpSpPr bwMode="auto">
                          <a:xfrm>
                            <a:off x="6480" y="9000"/>
                            <a:ext cx="5040" cy="180"/>
                            <a:chOff x="1800" y="5940"/>
                            <a:chExt cx="8460" cy="360"/>
                          </a:xfrm>
                        </wpg:grpSpPr>
                        <wps:wsp>
                          <wps:cNvPr id="3" name="Line 4"/>
                          <wps:cNvCnPr/>
                          <wps:spPr bwMode="auto">
                            <a:xfrm>
                              <a:off x="1800" y="6120"/>
                              <a:ext cx="84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" name="Line 5"/>
                          <wps:cNvCnPr/>
                          <wps:spPr bwMode="auto">
                            <a:xfrm>
                              <a:off x="43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6"/>
                          <wps:cNvCnPr/>
                          <wps:spPr bwMode="auto">
                            <a:xfrm>
                              <a:off x="70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7"/>
                          <wps:cNvCnPr/>
                          <wps:spPr bwMode="auto">
                            <a:xfrm>
                              <a:off x="75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8"/>
                          <wps:cNvCnPr/>
                          <wps:spPr bwMode="auto">
                            <a:xfrm>
                              <a:off x="81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9"/>
                          <wps:cNvCnPr/>
                          <wps:spPr bwMode="auto">
                            <a:xfrm>
                              <a:off x="86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10"/>
                          <wps:cNvCnPr/>
                          <wps:spPr bwMode="auto">
                            <a:xfrm>
                              <a:off x="91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11"/>
                          <wps:cNvCnPr/>
                          <wps:spPr bwMode="auto">
                            <a:xfrm>
                              <a:off x="97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" name="Line 12"/>
                          <wps:cNvCnPr/>
                          <wps:spPr bwMode="auto">
                            <a:xfrm>
                              <a:off x="37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" name="Line 13"/>
                          <wps:cNvCnPr/>
                          <wps:spPr bwMode="auto">
                            <a:xfrm>
                              <a:off x="32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3" name="Line 14"/>
                          <wps:cNvCnPr/>
                          <wps:spPr bwMode="auto">
                            <a:xfrm>
                              <a:off x="27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15"/>
                          <wps:cNvCnPr/>
                          <wps:spPr bwMode="auto">
                            <a:xfrm>
                              <a:off x="21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16"/>
                          <wps:cNvCnPr/>
                          <wps:spPr bwMode="auto">
                            <a:xfrm>
                              <a:off x="48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17"/>
                          <wps:cNvCnPr/>
                          <wps:spPr bwMode="auto">
                            <a:xfrm>
                              <a:off x="54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18"/>
                          <wps:cNvCnPr/>
                          <wps:spPr bwMode="auto">
                            <a:xfrm>
                              <a:off x="59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19"/>
                          <wps:cNvCnPr/>
                          <wps:spPr bwMode="auto">
                            <a:xfrm>
                              <a:off x="64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9" name="Group 20"/>
                        <wpg:cNvGrpSpPr>
                          <a:grpSpLocks/>
                        </wpg:cNvGrpSpPr>
                        <wpg:grpSpPr bwMode="auto">
                          <a:xfrm rot="5400000">
                            <a:off x="6450" y="9030"/>
                            <a:ext cx="4980" cy="240"/>
                            <a:chOff x="1800" y="5940"/>
                            <a:chExt cx="8460" cy="360"/>
                          </a:xfrm>
                        </wpg:grpSpPr>
                        <wps:wsp>
                          <wps:cNvPr id="20" name="Line 21"/>
                          <wps:cNvCnPr/>
                          <wps:spPr bwMode="auto">
                            <a:xfrm>
                              <a:off x="1800" y="6120"/>
                              <a:ext cx="84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Line 22"/>
                          <wps:cNvCnPr/>
                          <wps:spPr bwMode="auto">
                            <a:xfrm>
                              <a:off x="43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" name="Line 23"/>
                          <wps:cNvCnPr/>
                          <wps:spPr bwMode="auto">
                            <a:xfrm>
                              <a:off x="70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" name="Line 24"/>
                          <wps:cNvCnPr/>
                          <wps:spPr bwMode="auto">
                            <a:xfrm>
                              <a:off x="75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4" name="Line 25"/>
                          <wps:cNvCnPr/>
                          <wps:spPr bwMode="auto">
                            <a:xfrm>
                              <a:off x="81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" name="Line 26"/>
                          <wps:cNvCnPr/>
                          <wps:spPr bwMode="auto">
                            <a:xfrm>
                              <a:off x="86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27"/>
                          <wps:cNvCnPr/>
                          <wps:spPr bwMode="auto">
                            <a:xfrm>
                              <a:off x="91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28"/>
                          <wps:cNvCnPr/>
                          <wps:spPr bwMode="auto">
                            <a:xfrm>
                              <a:off x="972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" name="Line 29"/>
                          <wps:cNvCnPr/>
                          <wps:spPr bwMode="auto">
                            <a:xfrm>
                              <a:off x="37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" name="Line 30"/>
                          <wps:cNvCnPr/>
                          <wps:spPr bwMode="auto">
                            <a:xfrm>
                              <a:off x="32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0" name="Line 31"/>
                          <wps:cNvCnPr/>
                          <wps:spPr bwMode="auto">
                            <a:xfrm>
                              <a:off x="27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32"/>
                          <wps:cNvCnPr/>
                          <wps:spPr bwMode="auto">
                            <a:xfrm>
                              <a:off x="21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" name="Line 33"/>
                          <wps:cNvCnPr/>
                          <wps:spPr bwMode="auto">
                            <a:xfrm>
                              <a:off x="486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3" name="Line 34"/>
                          <wps:cNvCnPr/>
                          <wps:spPr bwMode="auto">
                            <a:xfrm>
                              <a:off x="540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4" name="Line 35"/>
                          <wps:cNvCnPr/>
                          <wps:spPr bwMode="auto">
                            <a:xfrm>
                              <a:off x="594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" name="Line 36"/>
                          <wps:cNvCnPr/>
                          <wps:spPr bwMode="auto">
                            <a:xfrm>
                              <a:off x="6480" y="5940"/>
                              <a:ext cx="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" o:spid="_x0000_s1026" style="position:absolute;margin-left:236.25pt;margin-top:46.65pt;width:225pt;height:222pt;z-index:251658240" coordorigin="6480,6660" coordsize="5040,4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">
                <v:group id="Group 3" o:spid="_x0000_s1027" style="position:absolute;left:6480;top:9000;width:5040;height:180" coordorigin="1800,5940" coordsize="84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<v:line id="Line 4" o:spid="_x0000_s1028" style="position:absolute;visibility:visible;mso-wrap-style:square" from="1800,6120" to="10260,6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cUwcIAAADaAAAADwAAAGRycy9kb3ducmV2LnhtbESPQWvCQBSE7wX/w/KE3upGBSnRVUSw&#10;5CJFK56f2WcSzb6N2W027a93hUKPw8x8wyxWvalFR62rLCsYjxIQxLnVFRcKjl/bt3cQziNrrC2T&#10;gh9ysFoOXhaYaht4T93BFyJC2KWooPS+SaV0eUkG3cg2xNG72Nagj7ItpG4xRLip5SRJZtJgxXGh&#10;xIY2JeW3w7dRkITfD3mVWdV9Zrt7aM7hNLkHpV6H/XoOwlPv/8N/7UwrmMLzSrwBcvk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BcUwcIAAADaAAAADwAAAAAAAAAAAAAA&#10;AAChAgAAZHJzL2Rvd25yZXYueG1sUEsFBgAAAAAEAAQA+QAAAJADAAAAAA==&#10;">
                    <v:stroke startarrow="block" endarrow="block"/>
                  </v:line>
                  <v:line id="Line 5" o:spid="_x0000_s1029" style="position:absolute;visibility:visible;mso-wrap-style:square" from="4320,5940" to="43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6" o:spid="_x0000_s1030" style="position:absolute;visibility:visible;mso-wrap-style:square" from="7020,5940" to="70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7" o:spid="_x0000_s1031" style="position:absolute;visibility:visible;mso-wrap-style:square" from="7560,5940" to="75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line id="Line 8" o:spid="_x0000_s1032" style="position:absolute;visibility:visible;mso-wrap-style:square" from="8100,5940" to="81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line id="Line 9" o:spid="_x0000_s1033" style="position:absolute;visibility:visible;mso-wrap-style:square" from="8640,5940" to="86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<v:line id="Line 10" o:spid="_x0000_s1034" style="position:absolute;visibility:visible;mso-wrap-style:square" from="9180,5940" to="91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  <v:line id="Line 11" o:spid="_x0000_s1035" style="position:absolute;visibility:visible;mso-wrap-style:square" from="9720,5940" to="97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  <v:line id="Line 12" o:spid="_x0000_s1036" style="position:absolute;visibility:visible;mso-wrap-style:square" from="3780,5940" to="37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G2uE8MAAADb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RP4/SUeIO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trhPDAAAA2wAAAA8AAAAAAAAAAAAA&#10;AAAAoQIAAGRycy9kb3ducmV2LnhtbFBLBQYAAAAABAAEAPkAAACRAwAAAAA=&#10;"/>
                  <v:line id="Line 13" o:spid="_x0000_s1037" style="position:absolute;visibility:visible;mso-wrap-style:square" from="3240,5940" to="32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8wZMMAAADb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S/MGTDAAAA2wAAAA8AAAAAAAAAAAAA&#10;AAAAoQIAAGRycy9kb3ducmV2LnhtbFBLBQYAAAAABAAEAPkAAACRAwAAAAA=&#10;"/>
                  <v:line id="Line 14" o:spid="_x0000_s1038" style="position:absolute;visibility:visible;mso-wrap-style:square" from="2700,5940" to="27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OV/8MAAADb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TP4/SUe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zlf/DAAAA2wAAAA8AAAAAAAAAAAAA&#10;AAAAoQIAAGRycy9kb3ducmV2LnhtbFBLBQYAAAAABAAEAPkAAACRAwAAAAA=&#10;"/>
                  <v:line id="Line 15" o:spid="_x0000_s1039" style="position:absolute;visibility:visible;mso-wrap-style:square" from="2160,5940" to="21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<v:line id="Line 16" o:spid="_x0000_s1040" style="position:absolute;visibility:visible;mso-wrap-style:square" from="4860,5940" to="48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<v:line id="Line 17" o:spid="_x0000_s1041" style="position:absolute;visibility:visible;mso-wrap-style:square" from="5400,5940" to="54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  <v:line id="Line 18" o:spid="_x0000_s1042" style="position:absolute;visibility:visible;mso-wrap-style:square" from="5940,5940" to="59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<v:line id="Line 19" o:spid="_x0000_s1043" style="position:absolute;visibility:visible;mso-wrap-style:square" from="6480,5940" to="64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</v:group>
                <v:group id="Group 20" o:spid="_x0000_s1044" style="position:absolute;left:6450;top:9030;width:4980;height:240;rotation:90" coordorigin="1800,5940" coordsize="8460,3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O81SosEAAADbAAAADwAA&#10;AAAAAAAAAAAAAACqAgAAZHJzL2Rvd25yZXYueG1sUEsFBgAAAAAEAAQA+gAAAJgDAAAAAA==&#10;">
                  <v:line id="Line 21" o:spid="_x0000_s1045" style="position:absolute;visibility:visible;mso-wrap-style:square" from="1800,6120" to="10260,6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5xrJ8EAAADbAAAADwAAAGRycy9kb3ducmV2LnhtbERPPWvDMBDdA/0P4grZErkeSnGtmFBo&#10;8RJK0pD5al1tN9bJthTLya+vhkLGx/vOi9l0YqLRtZYVPK0TEMSV1S3XCo5f76sXEM4ja+wsk4Ir&#10;OSg2D4scM20D72k6+FrEEHYZKmi87zMpXdWQQbe2PXHkfuxo0Ec41lKPGGK46WSaJM/SYMuxocGe&#10;3hqqzoeLUZCE24f8lWU7fZa7IfTf4ZQOQanl47x9BeFp9nfxv7vUCtK4Pn6JP0Bu/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DnGsnwQAAANsAAAAPAAAAAAAAAAAAAAAA&#10;AKECAABkcnMvZG93bnJldi54bWxQSwUGAAAAAAQABAD5AAAAjwMAAAAA&#10;">
                    <v:stroke startarrow="block" endarrow="block"/>
                  </v:line>
                  <v:line id="Line 22" o:spid="_x0000_s1046" style="position:absolute;visibility:visible;mso-wrap-style:square" from="4320,5940" to="43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FkrsYAAADbAAAADwAAAGRycy9kb3ducmV2LnhtbESPT2vCQBTE7wW/w/IKvdWNFoKkriKV&#10;gvZQ6h+ox2f2mUSzb8PuNonf3i0IHoeZ+Q0znfemFi05X1lWMBomIIhzqysuFOx3n68TED4ga6wt&#10;k4IreZjPBk9TzLTteEPtNhQiQthnqKAMocmk9HlJBv3QNsTRO1lnMETpCqkddhFuajlOklQarDgu&#10;lNjQR0n5ZftnFHy//aTtYv216n/X6TFfbo6Hc+eUennuF+8gAvXhEb63V1rBeAT/X+IPkL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oBZK7GAAAA2wAAAA8AAAAAAAAA&#10;AAAAAAAAoQIAAGRycy9kb3ducmV2LnhtbFBLBQYAAAAABAAEAPkAAACUAwAAAAA=&#10;"/>
                  <v:line id="Line 23" o:spid="_x0000_s1047" style="position:absolute;visibility:visible;mso-wrap-style:square" from="7020,5940" to="70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tP62cUAAADbAAAADwAAAGRycy9kb3ducmV2LnhtbESPQWvCQBSE7wX/w/IKvdVNUwiSuooo&#10;BfUgagvt8Zl9TVKzb8PuNon/3hWEHoeZ+YaZzgfTiI6cry0reBknIIgLq2suFXx+vD9PQPiArLGx&#10;TAou5GE+Gz1MMde25wN1x1CKCGGfo4IqhDaX0hcVGfRj2xJH78c6gyFKV0rtsI9w08g0STJpsOa4&#10;UGFLy4qK8/HPKNi97rNusdmuh69NdipWh9P3b++UenocFm8gAg3hP3xvr7WCNIXbl/g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tP62cUAAADbAAAADwAAAAAAAAAA&#10;AAAAAAChAgAAZHJzL2Rvd25yZXYueG1sUEsFBgAAAAAEAAQA+QAAAJMDAAAAAA==&#10;"/>
                  <v:line id="Line 24" o:spid="_x0000_s1048" style="position:absolute;visibility:visible;mso-wrap-style:square" from="7560,5940" to="75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Z9fQs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zuD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Z9fQsUAAADbAAAADwAAAAAAAAAA&#10;AAAAAAChAgAAZHJzL2Rvd25yZXYueG1sUEsFBgAAAAAEAAQA+QAAAJMDAAAAAA==&#10;"/>
                  <v:line id="Line 25" o:spid="_x0000_s1049" style="position:absolute;visibility:visible;mso-wrap-style:square" from="8100,5940" to="81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bHNsYAAADbAAAADwAAAGRycy9kb3ducmV2LnhtbESPQWvCQBSE7wX/w/IEb3VTL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p2xzbGAAAA2wAAAA8AAAAAAAAA&#10;AAAAAAAAoQIAAGRycy9kb3ducmV2LnhtbFBLBQYAAAAABAAEAPkAAACUAwAAAAA=&#10;"/>
                  <v:line id="Line 26" o:spid="_x0000_s1050" style="position:absolute;visibility:visible;mso-wrap-style:square" from="8640,5940" to="86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pircYAAADbAAAADwAAAGRycy9kb3ducmV2LnhtbESPQWvCQBSE7wX/w/IEb3VTpaF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U6Yq3GAAAA2wAAAA8AAAAAAAAA&#10;AAAAAAAAoQIAAGRycy9kb3ducmV2LnhtbFBLBQYAAAAABAAEAPkAAACUAwAAAAA=&#10;"/>
                  <v:line id="Line 27" o:spid="_x0000_s1051" style="position:absolute;visibility:visible;mso-wrap-style:square" from="9180,5940" to="91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j82sUAAADbAAAADwAAAGRycy9kb3ducmV2LnhtbESPQWvCQBSE74L/YXlCb7rRQijRVUQp&#10;aA+lWkGPz+wziWbfht1tkv77bqHQ4zAz3zCLVW9q0ZLzlWUF00kCgji3uuJCwenzdfwCwgdkjbVl&#10;UvBNHlbL4WCBmbYdH6g9hkJECPsMFZQhNJmUPi/JoJ/Yhjh6N+sMhihdIbXDLsJNLWdJkkqDFceF&#10;EhvalJQ/jl9GwfvzR9qu92+7/rxPr/n2cL3cO6fU06hfz0EE6sN/+K+90wpmKfx+iT9AL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ej82sUAAADbAAAADwAAAAAAAAAA&#10;AAAAAAChAgAAZHJzL2Rvd25yZXYueG1sUEsFBgAAAAAEAAQA+QAAAJMDAAAAAA==&#10;"/>
                  <v:line id="Line 28" o:spid="_x0000_s1052" style="position:absolute;visibility:visible;mso-wrap-style:square" from="9720,5940" to="972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RZQcYAAADbAAAADwAAAGRycy9kb3ducmV2LnhtbESPQWvCQBSE7wX/w/IEb3VThbREVxFL&#10;QT2Uagt6fGafSWr2bdhdk/TfdwtCj8PMfMPMl72pRUvOV5YVPI0TEMS51RUXCr4+3x5fQPiArLG2&#10;TAp+yMNyMXiYY6Ztx3tqD6EQEcI+QwVlCE0mpc9LMujHtiGO3sU6gyFKV0jtsItwU8tJkqTSYMVx&#10;ocSG1iXl18PNKHiffqTtarvb9Mdtes5f9+fTd+eUGg371QxEoD78h+/tjVYweYa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qkWUHGAAAA2wAAAA8AAAAAAAAA&#10;AAAAAAAAoQIAAGRycy9kb3ducmV2LnhtbFBLBQYAAAAABAAEAPkAAACUAwAAAAA=&#10;"/>
                  <v:line id="Line 29" o:spid="_x0000_s1053" style="position:absolute;visibility:visible;mso-wrap-style:square" from="3780,5940" to="37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zvNM8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7H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zvNM8IAAADbAAAADwAAAAAAAAAAAAAA&#10;AAChAgAAZHJzL2Rvd25yZXYueG1sUEsFBgAAAAAEAAQA+QAAAJADAAAAAA==&#10;"/>
                  <v:line id="Line 30" o:spid="_x0000_s1054" style="position:absolute;visibility:visible;mso-wrap-style:square" from="3240,5940" to="32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doqMYAAADbAAAADwAAAGRycy9kb3ducmV2LnhtbESPQWvCQBSE7wX/w/IEb3VThdBGVxFL&#10;QT2Uagt6fGafSWr2bdhdk/TfdwtCj8PMfMPMl72pRUvOV5YVPI0TEMS51RUXCr4+3x6fQfiArLG2&#10;TAp+yMNyMXiYY6Ztx3tqD6EQEcI+QwVlCE0mpc9LMujHtiGO3sU6gyFKV0jtsItwU8tJkqTSYMVx&#10;ocSG1iXl18PNKHiffqTtarvb9Mdtes5f9+fTd+eUGg371QxEoD78h+/tjVYweYG/L/EHyM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3aKjGAAAA2wAAAA8AAAAAAAAA&#10;AAAAAAAAoQIAAGRycy9kb3ducmV2LnhtbFBLBQYAAAAABAAEAPkAAACUAwAAAAA=&#10;"/>
                  <v:line id="Line 31" o:spid="_x0000_s1055" style="position:absolute;visibility:visible;mso-wrap-style:square" from="2700,5940" to="27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  <v:line id="Line 32" o:spid="_x0000_s1056" style="position:absolute;visibility:visible;mso-wrap-style:square" from="2160,5940" to="21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<v:line id="Line 33" o:spid="_x0000_s1057" style="position:absolute;visibility:visible;mso-wrap-style:square" from="4860,5940" to="486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wpsBMUAAADbAAAADwAAAGRycy9kb3ducmV2LnhtbESPQWvCQBSE70L/w/IK3nSjQiipq4gi&#10;aA9FbaE9PrOvSdrs27C7JvHfu0LB4zAz3zDzZW9q0ZLzlWUFk3ECgji3uuJCwefHdvQCwgdkjbVl&#10;UnAlD8vF02COmbYdH6k9hUJECPsMFZQhNJmUPi/JoB/bhjh6P9YZDFG6QmqHXYSbWk6TJJUGK44L&#10;JTa0Lin/O12MgvfZIW1X+7dd/7VPz/nmeP7+7ZxSw+d+9QoiUB8e4f/2TiuYTeH+Jf4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wpsBMUAAADbAAAADwAAAAAAAAAA&#10;AAAAAAChAgAAZHJzL2Rvd25yZXYueG1sUEsFBgAAAAAEAAQA+QAAAJMDAAAAAA==&#10;"/>
                  <v:line id="Line 34" o:spid="_x0000_s1058" style="position:absolute;visibility:visible;mso-wrap-style:square" from="5400,5940" to="540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bJn8UAAADbAAAADwAAAGRycy9kb3ducmV2LnhtbESPQWvCQBSE7wX/w/IK3uqmDQRJXUWU&#10;gvZQ1Bba4zP7mqRm34bdNYn/3hWEHoeZ+YaZLQbTiI6cry0reJ4kIIgLq2suFXx9vj1NQfiArLGx&#10;TAou5GExHz3MMNe25z11h1CKCGGfo4IqhDaX0hcVGfQT2xJH79c6gyFKV0rtsI9w08iXJMmkwZrj&#10;QoUtrSoqToezUfCR7rJuuX3fDN/b7Fis98efv94pNX4clq8gAg3hP3xvb7SCNIX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EbJn8UAAADbAAAADwAAAAAAAAAA&#10;AAAAAAChAgAAZHJzL2Rvd25yZXYueG1sUEsFBgAAAAAEAAQA+QAAAJMDAAAAAA==&#10;"/>
                  <v:line id="Line 35" o:spid="_x0000_s1059" style="position:absolute;visibility:visible;mso-wrap-style:square" from="5940,5940" to="594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69R68YAAADbAAAADwAAAGRycy9kb3ducmV2LnhtbESPT2vCQBTE74LfYXlCb7qxl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+vUevGAAAA2wAAAA8AAAAAAAAA&#10;AAAAAAAAoQIAAGRycy9kb3ducmV2LnhtbFBLBQYAAAAABAAEAPkAAACUAwAAAAA=&#10;"/>
                  <v:line id="Line 36" o:spid="_x0000_s1060" style="position:absolute;visibility:visible;mso-wrap-style:square" from="6480,5940" to="6480,6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OP0cMYAAADbAAAADwAAAGRycy9kb3ducmV2LnhtbESPT2vCQBTE74LfYXlCb7qx0iCpq4il&#10;oD2U+gfa4zP7mkSzb8PuNkm/fbcgeBxm5jfMYtWbWrTkfGVZwXSSgCDOra64UHA6vo7nIHxA1lhb&#10;JgW/5GG1HA4WmGnb8Z7aQyhEhLDPUEEZQpNJ6fOSDPqJbYij922dwRClK6R22EW4qeVjkqTSYMVx&#10;ocSGNiXl18OPUfA++0jb9e5t23/u0nP+sj9/XTqn1MOoXz+DCNSHe/jW3moFsyf4/xJ/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Dj9HDGAAAA2wAAAA8AAAAAAAAA&#10;AAAAAAAAoQIAAGRycy9kb3ducmV2LnhtbFBLBQYAAAAABAAEAPkAAACUAwAAAAA=&#10;"/>
                </v:group>
                <w10:wrap type="square"/>
              </v:group>
            </w:pict>
          </mc:Fallback>
        </mc:AlternateContent>
      </w:r>
      <w:r>
        <w:t xml:space="preserve">14.  Sketch the graph of </w:t>
      </w:r>
      <w:r w:rsidR="004D6FDC" w:rsidRPr="00462CAA">
        <w:rPr>
          <w:position w:val="-16"/>
        </w:rPr>
        <w:object w:dxaOrig="1480" w:dyaOrig="520" w14:anchorId="517CF163">
          <v:shape id="_x0000_i1047" type="#_x0000_t75" style="width:74.2pt;height:26.05pt" o:ole="">
            <v:imagedata r:id="rId26" o:title=""/>
          </v:shape>
          <o:OLEObject Type="Embed" ProgID="Equation.3" ShapeID="_x0000_i1047" DrawAspect="Content" ObjectID="_1356007897" r:id="rId27"/>
        </w:object>
      </w:r>
      <w:r>
        <w:t>.   It would help to find the vertex and intercepts first</w:t>
      </w:r>
      <w:r w:rsidR="004D6FDC">
        <w:t xml:space="preserve"> and graph the corresponding equation</w:t>
      </w:r>
      <w:r>
        <w:t>.</w:t>
      </w:r>
    </w:p>
    <w:p w14:paraId="4CED3E0C" w14:textId="77777777" w:rsidR="008D2CE8" w:rsidRDefault="008D2CE8"/>
    <w:p w14:paraId="4472357D" w14:textId="77777777" w:rsidR="008D2CE8" w:rsidRDefault="008D2CE8"/>
    <w:p w14:paraId="6C7AE229" w14:textId="77777777" w:rsidR="008D2CE8" w:rsidRDefault="008D2CE8"/>
    <w:p w14:paraId="4143325C" w14:textId="77777777" w:rsidR="008D2CE8" w:rsidRDefault="008D2CE8"/>
    <w:p w14:paraId="49EFC9D0" w14:textId="77777777" w:rsidR="008D2CE8" w:rsidRDefault="008D2CE8"/>
    <w:p w14:paraId="0F1E1AF7" w14:textId="77777777" w:rsidR="008D2CE8" w:rsidRDefault="008D2CE8"/>
    <w:p w14:paraId="10FD2683" w14:textId="77777777" w:rsidR="008D2CE8" w:rsidRDefault="008D2CE8"/>
    <w:p w14:paraId="5ABB2C95" w14:textId="77777777" w:rsidR="008D2CE8" w:rsidRDefault="008D2CE8"/>
    <w:p w14:paraId="59AA246C" w14:textId="77777777" w:rsidR="008D2CE8" w:rsidRDefault="008D2CE8"/>
    <w:p w14:paraId="6F442A55" w14:textId="77777777" w:rsidR="008D2CE8" w:rsidRDefault="008D2CE8"/>
    <w:p w14:paraId="2518FCAF" w14:textId="77777777" w:rsidR="008D2CE8" w:rsidRDefault="008D2CE8"/>
    <w:p w14:paraId="4AA29E84" w14:textId="77777777" w:rsidR="008D2CE8" w:rsidRDefault="008D2CE8"/>
    <w:p w14:paraId="5BA7F8BB" w14:textId="77777777" w:rsidR="008D2CE8" w:rsidRDefault="008D2CE8"/>
    <w:p w14:paraId="55FE0269" w14:textId="77777777" w:rsidR="008D2CE8" w:rsidRDefault="008D2CE8"/>
    <w:p w14:paraId="0CAF663E" w14:textId="77777777" w:rsidR="008D2CE8" w:rsidRDefault="008D2CE8"/>
    <w:p w14:paraId="3FF201CF" w14:textId="77777777" w:rsidR="00083463" w:rsidRDefault="00083463"/>
    <w:p w14:paraId="423C3F43" w14:textId="77777777" w:rsidR="00083463" w:rsidRDefault="00083463"/>
    <w:p w14:paraId="1C53B7BF" w14:textId="77777777" w:rsidR="00083463" w:rsidRDefault="00083463"/>
    <w:p w14:paraId="52BCDC06" w14:textId="77777777" w:rsidR="008D2CE8" w:rsidRDefault="008D2CE8"/>
    <w:p w14:paraId="3251B084" w14:textId="77777777" w:rsidR="008D2CE8" w:rsidRDefault="008D2CE8" w:rsidP="00083463">
      <w:pPr>
        <w:ind w:left="450" w:hanging="450"/>
      </w:pPr>
      <w:r>
        <w:t>15.</w:t>
      </w:r>
      <w:r w:rsidR="00083463">
        <w:t xml:space="preserve">  The graph of a quadratic function f(x) and the equation of g(x) are given.  Which </w:t>
      </w:r>
      <w:proofErr w:type="gramStart"/>
      <w:r w:rsidR="00083463">
        <w:t>function  has</w:t>
      </w:r>
      <w:proofErr w:type="gramEnd"/>
      <w:r w:rsidR="00083463">
        <w:t xml:space="preserve"> the greater maximum value?  Show work or explain how you found your answer. </w:t>
      </w:r>
    </w:p>
    <w:p w14:paraId="02ED85BC" w14:textId="77777777" w:rsidR="00083463" w:rsidRDefault="00083463" w:rsidP="00083463">
      <w:pPr>
        <w:ind w:left="450" w:hanging="450"/>
      </w:pPr>
    </w:p>
    <w:p w14:paraId="6D301F3D" w14:textId="77777777" w:rsidR="00083463" w:rsidRDefault="00083463" w:rsidP="00083463">
      <w:pPr>
        <w:ind w:left="450" w:hanging="450"/>
      </w:pPr>
      <w:r>
        <w:tab/>
      </w:r>
      <w:r>
        <w:tab/>
      </w:r>
      <w:r>
        <w:tab/>
        <w:t xml:space="preserve">Graph of </w:t>
      </w:r>
      <w:proofErr w:type="gramStart"/>
      <w:r>
        <w:t>f(</w:t>
      </w:r>
      <w:proofErr w:type="gramEnd"/>
      <w:r>
        <w:t>x)</w:t>
      </w:r>
      <w:r>
        <w:tab/>
      </w:r>
      <w:r>
        <w:tab/>
      </w:r>
      <w:r>
        <w:tab/>
      </w:r>
      <w:r>
        <w:tab/>
      </w:r>
      <w:r>
        <w:tab/>
      </w:r>
      <w:r w:rsidR="004D6FDC" w:rsidRPr="00462CAA">
        <w:rPr>
          <w:position w:val="-16"/>
        </w:rPr>
        <w:object w:dxaOrig="2000" w:dyaOrig="520" w14:anchorId="41454100">
          <v:shape id="_x0000_i1051" type="#_x0000_t75" style="width:100.25pt;height:26.05pt" o:ole="">
            <v:imagedata r:id="rId28" o:title=""/>
          </v:shape>
          <o:OLEObject Type="Embed" ProgID="Equation.3" ShapeID="_x0000_i1051" DrawAspect="Content" ObjectID="_1356007898" r:id="rId29"/>
        </w:object>
      </w:r>
    </w:p>
    <w:p w14:paraId="6A2B4BDD" w14:textId="77777777" w:rsidR="00083463" w:rsidRDefault="00083463" w:rsidP="00083463">
      <w:pPr>
        <w:ind w:left="450" w:hanging="450"/>
      </w:pPr>
      <w:r>
        <w:rPr>
          <w:noProof/>
        </w:rPr>
        <w:drawing>
          <wp:anchor distT="0" distB="0" distL="114300" distR="114300" simplePos="0" relativeHeight="251659264" behindDoc="0" locked="0" layoutInCell="1" allowOverlap="1" wp14:anchorId="18DB7545" wp14:editId="362E8A7E">
            <wp:simplePos x="0" y="0"/>
            <wp:positionH relativeFrom="column">
              <wp:posOffset>396240</wp:posOffset>
            </wp:positionH>
            <wp:positionV relativeFrom="paragraph">
              <wp:posOffset>73660</wp:posOffset>
            </wp:positionV>
            <wp:extent cx="2247900" cy="2004695"/>
            <wp:effectExtent l="0" t="0" r="0" b="0"/>
            <wp:wrapSquare wrapText="bothSides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7900" cy="20046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0A5300" w14:textId="77777777" w:rsidR="008D2CE8" w:rsidRDefault="008D2CE8"/>
    <w:p w14:paraId="191EE831" w14:textId="77777777" w:rsidR="008D2CE8" w:rsidRDefault="008D2CE8"/>
    <w:p w14:paraId="51BE5453" w14:textId="77777777" w:rsidR="008D2CE8" w:rsidRDefault="008D2CE8"/>
    <w:p w14:paraId="0DB5DAA8" w14:textId="77777777" w:rsidR="00083463" w:rsidRDefault="00083463"/>
    <w:p w14:paraId="14922518" w14:textId="77777777" w:rsidR="00083463" w:rsidRDefault="00083463"/>
    <w:p w14:paraId="45A5B6D3" w14:textId="77777777" w:rsidR="00083463" w:rsidRDefault="00083463"/>
    <w:p w14:paraId="0163A3D5" w14:textId="77777777" w:rsidR="00083463" w:rsidRDefault="00083463"/>
    <w:p w14:paraId="6690DA6C" w14:textId="77777777" w:rsidR="00083463" w:rsidRDefault="00083463">
      <w:r>
        <w:lastRenderedPageBreak/>
        <w:t xml:space="preserve">16.     The graph of a quadratic function in the form </w:t>
      </w:r>
      <w:r w:rsidRPr="00764A47">
        <w:rPr>
          <w:position w:val="-14"/>
        </w:rPr>
        <w:object w:dxaOrig="2060" w:dyaOrig="400" w14:anchorId="3283E6FB">
          <v:shape id="_x0000_i1037" type="#_x0000_t75" style="width:103pt;height:19.95pt" o:ole="">
            <v:imagedata r:id="rId31" o:title=""/>
          </v:shape>
          <o:OLEObject Type="Embed" ProgID="Equation.DSMT4" ShapeID="_x0000_i1037" DrawAspect="Content" ObjectID="_1356007899" r:id="rId32"/>
        </w:object>
      </w:r>
      <w:r>
        <w:t xml:space="preserve"> is shown.</w:t>
      </w:r>
    </w:p>
    <w:p w14:paraId="5E185C57" w14:textId="77777777" w:rsidR="00083463" w:rsidRDefault="00083463">
      <w:r>
        <w:rPr>
          <w:noProof/>
        </w:rPr>
        <w:drawing>
          <wp:anchor distT="0" distB="0" distL="114300" distR="114300" simplePos="0" relativeHeight="251660288" behindDoc="0" locked="0" layoutInCell="1" allowOverlap="1" wp14:anchorId="0940F18C" wp14:editId="1B7F2A7B">
            <wp:simplePos x="0" y="0"/>
            <wp:positionH relativeFrom="column">
              <wp:posOffset>4053840</wp:posOffset>
            </wp:positionH>
            <wp:positionV relativeFrom="paragraph">
              <wp:posOffset>80645</wp:posOffset>
            </wp:positionV>
            <wp:extent cx="2321560" cy="2070735"/>
            <wp:effectExtent l="0" t="0" r="2540" b="5715"/>
            <wp:wrapSquare wrapText="bothSides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560" cy="20707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79B6B9E" w14:textId="77777777" w:rsidR="00083463" w:rsidRDefault="00083463">
      <w:r>
        <w:tab/>
        <w:t>a.  Is the value of “a” positive or negative?  Explain.</w:t>
      </w:r>
    </w:p>
    <w:p w14:paraId="507C6975" w14:textId="77777777" w:rsidR="00083463" w:rsidRDefault="00083463"/>
    <w:p w14:paraId="4FE69E45" w14:textId="77777777" w:rsidR="00083463" w:rsidRDefault="00083463"/>
    <w:p w14:paraId="5D52A511" w14:textId="77777777" w:rsidR="00083463" w:rsidRDefault="00083463"/>
    <w:p w14:paraId="46935B83" w14:textId="77777777" w:rsidR="00083463" w:rsidRDefault="00083463"/>
    <w:p w14:paraId="1E2A7E5E" w14:textId="77777777" w:rsidR="00083463" w:rsidRDefault="00083463">
      <w:r>
        <w:tab/>
        <w:t xml:space="preserve">b.  What are the values of “m” and “n”?  </w:t>
      </w:r>
    </w:p>
    <w:p w14:paraId="5F3EA474" w14:textId="77777777" w:rsidR="00083463" w:rsidRDefault="00083463"/>
    <w:p w14:paraId="0137DAD9" w14:textId="77777777" w:rsidR="00083463" w:rsidRDefault="00083463"/>
    <w:p w14:paraId="56D36F1A" w14:textId="77777777" w:rsidR="00083463" w:rsidRDefault="00083463"/>
    <w:p w14:paraId="085A2219" w14:textId="77777777" w:rsidR="00C364A3" w:rsidRDefault="00C364A3"/>
    <w:p w14:paraId="04DADC5F" w14:textId="77777777" w:rsidR="00C364A3" w:rsidRDefault="00C364A3"/>
    <w:p w14:paraId="5B44E055" w14:textId="77777777" w:rsidR="00C364A3" w:rsidRDefault="00C364A3"/>
    <w:p w14:paraId="7C5F0314" w14:textId="77777777" w:rsidR="00083463" w:rsidRDefault="00083463">
      <w:r>
        <w:t xml:space="preserve">17.  If the equation that represents </w:t>
      </w:r>
      <w:r w:rsidR="00C364A3">
        <w:t>this</w:t>
      </w:r>
      <w:r>
        <w:t xml:space="preserve"> graph is written in the form </w:t>
      </w:r>
      <w:r w:rsidR="00C364A3" w:rsidRPr="00764A47">
        <w:rPr>
          <w:position w:val="-14"/>
        </w:rPr>
        <w:object w:dxaOrig="1760" w:dyaOrig="440" w14:anchorId="788D6102">
          <v:shape id="_x0000_i1038" type="#_x0000_t75" style="width:88.05pt;height:22.15pt" o:ole="">
            <v:imagedata r:id="rId34" o:title=""/>
          </v:shape>
          <o:OLEObject Type="Embed" ProgID="Equation.DSMT4" ShapeID="_x0000_i1038" DrawAspect="Content" ObjectID="_1356007900" r:id="rId35"/>
        </w:object>
      </w:r>
      <w:r w:rsidR="00C364A3">
        <w:t>,</w:t>
      </w:r>
    </w:p>
    <w:p w14:paraId="64060D2D" w14:textId="77777777" w:rsidR="00C364A3" w:rsidRDefault="00C364A3"/>
    <w:p w14:paraId="57345B60" w14:textId="77777777" w:rsidR="00C364A3" w:rsidRDefault="00C364A3">
      <w:r>
        <w:tab/>
        <w:t>a.  Is “h” positive or negative?  Explain.</w:t>
      </w:r>
    </w:p>
    <w:p w14:paraId="0EA25E86" w14:textId="77777777" w:rsidR="00C364A3" w:rsidRDefault="00C364A3"/>
    <w:p w14:paraId="0610FCB2" w14:textId="77777777" w:rsidR="00C364A3" w:rsidRDefault="00C364A3"/>
    <w:p w14:paraId="54BAED1D" w14:textId="77777777" w:rsidR="00C364A3" w:rsidRDefault="00C364A3"/>
    <w:p w14:paraId="22275112" w14:textId="77777777" w:rsidR="00C364A3" w:rsidRDefault="00C364A3">
      <w:r>
        <w:tab/>
        <w:t>b.  Is “k” positive or negative?  Explain.</w:t>
      </w:r>
    </w:p>
    <w:p w14:paraId="595DE9B8" w14:textId="77777777" w:rsidR="00C364A3" w:rsidRDefault="00C364A3"/>
    <w:p w14:paraId="02DC0AF1" w14:textId="77777777" w:rsidR="00C364A3" w:rsidRDefault="00C364A3"/>
    <w:p w14:paraId="4E9C83E3" w14:textId="77777777" w:rsidR="00C364A3" w:rsidRDefault="00C364A3"/>
    <w:p w14:paraId="657C681E" w14:textId="77777777" w:rsidR="00C364A3" w:rsidRDefault="00B62A95">
      <w:r>
        <w:t>18-19.  Find the x- and y-intercepts for each function, if they exist.</w:t>
      </w:r>
    </w:p>
    <w:p w14:paraId="70B330C5" w14:textId="77777777" w:rsidR="00B62A95" w:rsidRDefault="00B62A95"/>
    <w:p w14:paraId="2562E8A9" w14:textId="77777777" w:rsidR="00B62A95" w:rsidRDefault="00B62A95">
      <w:r>
        <w:t xml:space="preserve">18.      </w:t>
      </w:r>
      <w:r w:rsidRPr="00462CAA">
        <w:rPr>
          <w:position w:val="-10"/>
        </w:rPr>
        <w:object w:dxaOrig="1780" w:dyaOrig="360" w14:anchorId="62CF8FFF">
          <v:shape id="_x0000_i1039" type="#_x0000_t75" style="width:89.15pt;height:18.3pt" o:ole="">
            <v:imagedata r:id="rId36" o:title=""/>
          </v:shape>
          <o:OLEObject Type="Embed" ProgID="Equation.3" ShapeID="_x0000_i1039" DrawAspect="Content" ObjectID="_1356007901" r:id="rId37"/>
        </w:object>
      </w:r>
      <w:r>
        <w:tab/>
      </w:r>
      <w:r>
        <w:tab/>
      </w:r>
      <w:r>
        <w:tab/>
        <w:t xml:space="preserve">19.     </w:t>
      </w:r>
      <w:r w:rsidRPr="00462CAA">
        <w:rPr>
          <w:position w:val="-14"/>
        </w:rPr>
        <w:object w:dxaOrig="1580" w:dyaOrig="440" w14:anchorId="4FD416A8">
          <v:shape id="_x0000_i1040" type="#_x0000_t75" style="width:79.2pt;height:22.15pt" o:ole="">
            <v:imagedata r:id="rId38" o:title=""/>
          </v:shape>
          <o:OLEObject Type="Embed" ProgID="Equation.3" ShapeID="_x0000_i1040" DrawAspect="Content" ObjectID="_1356007902" r:id="rId39"/>
        </w:object>
      </w:r>
    </w:p>
    <w:p w14:paraId="5E844EDE" w14:textId="77777777" w:rsidR="00B62A95" w:rsidRDefault="00B62A95"/>
    <w:p w14:paraId="14D292B0" w14:textId="77777777" w:rsidR="00B62A95" w:rsidRDefault="00B62A95"/>
    <w:p w14:paraId="6D521CF6" w14:textId="77777777" w:rsidR="00B62A95" w:rsidRDefault="00B62A95"/>
    <w:p w14:paraId="022DFDF6" w14:textId="77777777" w:rsidR="00B62A95" w:rsidRDefault="00B62A95"/>
    <w:p w14:paraId="39746BC2" w14:textId="77777777" w:rsidR="00B62A95" w:rsidRDefault="00B62A95"/>
    <w:p w14:paraId="4256BD75" w14:textId="77777777" w:rsidR="00B62A95" w:rsidRDefault="00B62A95"/>
    <w:p w14:paraId="14AF0307" w14:textId="77777777" w:rsidR="00B62A95" w:rsidRDefault="00B62A95"/>
    <w:p w14:paraId="1913EF00" w14:textId="77777777" w:rsidR="00B62A95" w:rsidRDefault="00B62A95"/>
    <w:p w14:paraId="2CC4831B" w14:textId="77777777" w:rsidR="00B62A95" w:rsidRDefault="00B62A95"/>
    <w:p w14:paraId="09E66DD1" w14:textId="77777777" w:rsidR="00B62A95" w:rsidRDefault="00B62A95"/>
    <w:p w14:paraId="680F9795" w14:textId="77777777" w:rsidR="00B62A95" w:rsidRDefault="00B62A95"/>
    <w:p w14:paraId="393712DC" w14:textId="77777777" w:rsidR="00B62A95" w:rsidRDefault="00B62A95"/>
    <w:p w14:paraId="10DB52B3" w14:textId="77777777" w:rsidR="00B62A95" w:rsidRDefault="00B62A95"/>
    <w:p w14:paraId="49004929" w14:textId="77777777" w:rsidR="00B62A95" w:rsidRDefault="00B62A95"/>
    <w:p w14:paraId="2B038336" w14:textId="77777777" w:rsidR="00B62A95" w:rsidRDefault="00B62A95"/>
    <w:p w14:paraId="40CD75E0" w14:textId="77777777" w:rsidR="00B62A95" w:rsidRDefault="00B62A95"/>
    <w:p w14:paraId="252FE240" w14:textId="77777777" w:rsidR="00B62A95" w:rsidRDefault="00B62A95"/>
    <w:p w14:paraId="39077CDA" w14:textId="77777777" w:rsidR="00B62A95" w:rsidRDefault="00B62A95"/>
    <w:p w14:paraId="6F4D9B99" w14:textId="77777777" w:rsidR="00B62A95" w:rsidRDefault="00B62A95" w:rsidP="009F10CF">
      <w:pPr>
        <w:ind w:left="450" w:hanging="450"/>
      </w:pPr>
      <w:r>
        <w:lastRenderedPageBreak/>
        <w:t xml:space="preserve">20.  </w:t>
      </w:r>
      <w:r w:rsidR="009F10CF">
        <w:t xml:space="preserve">A ball is thrown from the top of a school such that its flight can be modeled by the </w:t>
      </w:r>
      <w:proofErr w:type="gramStart"/>
      <w:r w:rsidR="009F10CF">
        <w:t xml:space="preserve">equation  </w:t>
      </w:r>
      <w:proofErr w:type="gramEnd"/>
      <w:r w:rsidR="009F10CF" w:rsidRPr="00462CAA">
        <w:rPr>
          <w:position w:val="-6"/>
        </w:rPr>
        <w:object w:dxaOrig="1940" w:dyaOrig="320" w14:anchorId="16760FE3">
          <v:shape id="_x0000_i1041" type="#_x0000_t75" style="width:96.9pt;height:16.05pt" o:ole="">
            <v:imagedata r:id="rId40" o:title=""/>
          </v:shape>
          <o:OLEObject Type="Embed" ProgID="Equation.3" ShapeID="_x0000_i1041" DrawAspect="Content" ObjectID="_1356007903" r:id="rId41"/>
        </w:object>
      </w:r>
      <w:r w:rsidR="009F10CF">
        <w:t>, in which t represents the time in seconds and h represents the height of the ball in feet.</w:t>
      </w:r>
    </w:p>
    <w:p w14:paraId="0F5725B6" w14:textId="77777777" w:rsidR="009F10CF" w:rsidRDefault="009F10CF"/>
    <w:p w14:paraId="1D4E649A" w14:textId="77777777" w:rsidR="009F10CF" w:rsidRDefault="009F10CF">
      <w:r>
        <w:tab/>
        <w:t>a.  What is the height of the ball after two seconds?</w:t>
      </w:r>
    </w:p>
    <w:p w14:paraId="6376253C" w14:textId="77777777" w:rsidR="009F10CF" w:rsidRDefault="009F10CF"/>
    <w:p w14:paraId="467F5EF7" w14:textId="77777777" w:rsidR="009F10CF" w:rsidRDefault="009F10CF"/>
    <w:p w14:paraId="1F6B005A" w14:textId="77777777" w:rsidR="009F10CF" w:rsidRDefault="009F10CF"/>
    <w:p w14:paraId="66F92F45" w14:textId="77777777" w:rsidR="009F10CF" w:rsidRDefault="009F10CF">
      <w:r>
        <w:tab/>
        <w:t>b.  In how many seconds will the ball hit the ground?</w:t>
      </w:r>
    </w:p>
    <w:p w14:paraId="00975B36" w14:textId="77777777" w:rsidR="009F10CF" w:rsidRDefault="009F10CF"/>
    <w:p w14:paraId="4992E4BC" w14:textId="77777777" w:rsidR="009F10CF" w:rsidRDefault="009F10CF"/>
    <w:p w14:paraId="235DCA08" w14:textId="77777777" w:rsidR="009F10CF" w:rsidRDefault="009F10CF"/>
    <w:p w14:paraId="601C49A7" w14:textId="77777777" w:rsidR="009F10CF" w:rsidRDefault="009F10CF"/>
    <w:p w14:paraId="38428713" w14:textId="77777777" w:rsidR="004D6FDC" w:rsidRDefault="004D6FDC">
      <w:r>
        <w:tab/>
        <w:t>c.  What is the height of the school building?</w:t>
      </w:r>
    </w:p>
    <w:p w14:paraId="6B44C3F5" w14:textId="77777777" w:rsidR="004D6FDC" w:rsidRDefault="004D6FDC"/>
    <w:p w14:paraId="481E88F6" w14:textId="77777777" w:rsidR="004D6FDC" w:rsidRDefault="004D6FDC"/>
    <w:p w14:paraId="5679220D" w14:textId="77777777" w:rsidR="004D6FDC" w:rsidRDefault="004D6FDC"/>
    <w:p w14:paraId="001C4104" w14:textId="77777777" w:rsidR="004D6FDC" w:rsidRDefault="004D6FDC"/>
    <w:p w14:paraId="56F6E655" w14:textId="77777777" w:rsidR="009F10CF" w:rsidRDefault="004D6FDC">
      <w:r>
        <w:tab/>
      </w:r>
      <w:bookmarkStart w:id="0" w:name="_GoBack"/>
      <w:bookmarkEnd w:id="0"/>
      <w:r>
        <w:t>d</w:t>
      </w:r>
      <w:r w:rsidR="009F10CF">
        <w:t>.  In how many seconds will the ball reach its maximum height?</w:t>
      </w:r>
    </w:p>
    <w:p w14:paraId="58EF2757" w14:textId="77777777" w:rsidR="009F10CF" w:rsidRDefault="009F10CF"/>
    <w:p w14:paraId="69C52260" w14:textId="77777777" w:rsidR="009F10CF" w:rsidRDefault="009F10CF"/>
    <w:p w14:paraId="4AC49AAF" w14:textId="77777777" w:rsidR="009F10CF" w:rsidRDefault="009F10CF"/>
    <w:p w14:paraId="736F154C" w14:textId="77777777" w:rsidR="009F10CF" w:rsidRDefault="009F10CF"/>
    <w:p w14:paraId="0790E9C4" w14:textId="77777777" w:rsidR="009F10CF" w:rsidRDefault="004D6FDC">
      <w:r>
        <w:tab/>
        <w:t>e</w:t>
      </w:r>
      <w:r w:rsidR="009F10CF">
        <w:t>.  What is the maximum height of the ball?</w:t>
      </w:r>
    </w:p>
    <w:p w14:paraId="5D64C012" w14:textId="77777777" w:rsidR="009F10CF" w:rsidRDefault="009F10CF"/>
    <w:p w14:paraId="7D295165" w14:textId="77777777" w:rsidR="009F10CF" w:rsidRDefault="009F10CF"/>
    <w:p w14:paraId="35248E3F" w14:textId="77777777" w:rsidR="009F10CF" w:rsidRDefault="009F10CF" w:rsidP="009F10CF"/>
    <w:p w14:paraId="5671D8C8" w14:textId="77777777" w:rsidR="009F10CF" w:rsidRDefault="004D6FDC" w:rsidP="009F10CF">
      <w:pPr>
        <w:ind w:left="990" w:hanging="990"/>
      </w:pPr>
      <w:r>
        <w:t xml:space="preserve">            f</w:t>
      </w:r>
      <w:r w:rsidR="009F10CF">
        <w:t xml:space="preserve">.  A second person throws a ball off of the same roof such that its flight can be modeled by the equation </w:t>
      </w:r>
      <w:r w:rsidR="009F10CF" w:rsidRPr="00462CAA">
        <w:rPr>
          <w:position w:val="-6"/>
        </w:rPr>
        <w:object w:dxaOrig="1940" w:dyaOrig="320" w14:anchorId="4A4C3DAC">
          <v:shape id="_x0000_i1042" type="#_x0000_t75" style="width:96.9pt;height:16.05pt" o:ole="">
            <v:imagedata r:id="rId42" o:title=""/>
          </v:shape>
          <o:OLEObject Type="Embed" ProgID="Equation.3" ShapeID="_x0000_i1042" DrawAspect="Content" ObjectID="_1356007904" r:id="rId43"/>
        </w:object>
      </w:r>
      <w:r w:rsidR="009F10CF">
        <w:t xml:space="preserve">.  </w:t>
      </w:r>
    </w:p>
    <w:p w14:paraId="68965EF3" w14:textId="77777777" w:rsidR="009F10CF" w:rsidRDefault="009F10CF" w:rsidP="009F10CF">
      <w:pPr>
        <w:ind w:left="990" w:hanging="990"/>
      </w:pPr>
    </w:p>
    <w:p w14:paraId="6BC57880" w14:textId="77777777" w:rsidR="009F10CF" w:rsidRDefault="009F10CF" w:rsidP="009F10CF">
      <w:pPr>
        <w:pStyle w:val="ListParagraph"/>
        <w:numPr>
          <w:ilvl w:val="0"/>
          <w:numId w:val="1"/>
        </w:numPr>
      </w:pPr>
      <w:r>
        <w:t>Will this ball travel higher than the first ball?  Explain.</w:t>
      </w:r>
    </w:p>
    <w:p w14:paraId="11ACB9BE" w14:textId="77777777" w:rsidR="009F10CF" w:rsidRDefault="009F10CF" w:rsidP="009F10CF"/>
    <w:p w14:paraId="2A5E6F96" w14:textId="77777777" w:rsidR="009F10CF" w:rsidRDefault="009F10CF" w:rsidP="009F10CF"/>
    <w:p w14:paraId="03EBA4DD" w14:textId="77777777" w:rsidR="009F10CF" w:rsidRDefault="009F10CF" w:rsidP="009F10CF"/>
    <w:p w14:paraId="02205DD3" w14:textId="77777777" w:rsidR="009F10CF" w:rsidRDefault="009F10CF" w:rsidP="009F10CF"/>
    <w:p w14:paraId="2EBC0939" w14:textId="77777777" w:rsidR="009F10CF" w:rsidRDefault="009F10CF" w:rsidP="009F10CF">
      <w:pPr>
        <w:pStyle w:val="ListParagraph"/>
        <w:numPr>
          <w:ilvl w:val="0"/>
          <w:numId w:val="1"/>
        </w:numPr>
      </w:pPr>
      <w:r>
        <w:t>Which ball will stay in the air longer?  Explain.</w:t>
      </w:r>
    </w:p>
    <w:p w14:paraId="7EBA9191" w14:textId="77777777" w:rsidR="009F10CF" w:rsidRDefault="009F10CF" w:rsidP="009F10CF"/>
    <w:p w14:paraId="566F71EB" w14:textId="77777777" w:rsidR="009F10CF" w:rsidRDefault="009F10CF" w:rsidP="009F10CF"/>
    <w:p w14:paraId="0C722329" w14:textId="77777777" w:rsidR="00083463" w:rsidRDefault="00083463"/>
    <w:p w14:paraId="11BB86C2" w14:textId="77777777" w:rsidR="00083463" w:rsidRDefault="00083463"/>
    <w:p w14:paraId="622D700E" w14:textId="77777777" w:rsidR="00083463" w:rsidRDefault="00083463"/>
    <w:p w14:paraId="0430B00B" w14:textId="77777777" w:rsidR="008D2CE8" w:rsidRDefault="008D2CE8"/>
    <w:sectPr w:rsidR="008D2CE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23F3C2A"/>
    <w:multiLevelType w:val="hybridMultilevel"/>
    <w:tmpl w:val="1C02D59E"/>
    <w:lvl w:ilvl="0" w:tplc="0409000B">
      <w:start w:val="1"/>
      <w:numFmt w:val="bullet"/>
      <w:lvlText w:val=""/>
      <w:lvlJc w:val="left"/>
      <w:pPr>
        <w:ind w:left="1706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26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14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6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86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30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2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46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466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D2CE8"/>
    <w:rsid w:val="00083463"/>
    <w:rsid w:val="004D6FDC"/>
    <w:rsid w:val="007F21F8"/>
    <w:rsid w:val="008D2CE8"/>
    <w:rsid w:val="009C42A1"/>
    <w:rsid w:val="009F10CF"/>
    <w:rsid w:val="00B62A95"/>
    <w:rsid w:val="00B759F0"/>
    <w:rsid w:val="00C364A3"/>
    <w:rsid w:val="00E614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7"/>
    <o:shapelayout v:ext="edit">
      <o:idmap v:ext="edit" data="1"/>
    </o:shapelayout>
  </w:shapeDefaults>
  <w:decimalSymbol w:val="."/>
  <w:listSeparator w:val=","/>
  <w14:docId w14:val="56E899C3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8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34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346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F10C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8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34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346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F10C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8.wmf"/><Relationship Id="rId21" Type="http://schemas.openxmlformats.org/officeDocument/2006/relationships/oleObject" Target="embeddings/oleObject8.bin"/><Relationship Id="rId22" Type="http://schemas.openxmlformats.org/officeDocument/2006/relationships/image" Target="media/image9.wmf"/><Relationship Id="rId23" Type="http://schemas.openxmlformats.org/officeDocument/2006/relationships/oleObject" Target="embeddings/oleObject9.bin"/><Relationship Id="rId24" Type="http://schemas.openxmlformats.org/officeDocument/2006/relationships/image" Target="media/image10.wmf"/><Relationship Id="rId25" Type="http://schemas.openxmlformats.org/officeDocument/2006/relationships/oleObject" Target="embeddings/oleObject10.bin"/><Relationship Id="rId26" Type="http://schemas.openxmlformats.org/officeDocument/2006/relationships/image" Target="media/image11.emf"/><Relationship Id="rId27" Type="http://schemas.openxmlformats.org/officeDocument/2006/relationships/oleObject" Target="embeddings/Microsoft_Equation1.bin"/><Relationship Id="rId28" Type="http://schemas.openxmlformats.org/officeDocument/2006/relationships/image" Target="media/image12.emf"/><Relationship Id="rId29" Type="http://schemas.openxmlformats.org/officeDocument/2006/relationships/oleObject" Target="embeddings/Microsoft_Equation2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image" Target="media/image13.png"/><Relationship Id="rId31" Type="http://schemas.openxmlformats.org/officeDocument/2006/relationships/image" Target="media/image14.wmf"/><Relationship Id="rId32" Type="http://schemas.openxmlformats.org/officeDocument/2006/relationships/oleObject" Target="embeddings/oleObject11.bin"/><Relationship Id="rId9" Type="http://schemas.openxmlformats.org/officeDocument/2006/relationships/oleObject" Target="embeddings/oleObject2.bin"/><Relationship Id="rId6" Type="http://schemas.openxmlformats.org/officeDocument/2006/relationships/image" Target="media/image1.wmf"/><Relationship Id="rId7" Type="http://schemas.openxmlformats.org/officeDocument/2006/relationships/oleObject" Target="embeddings/oleObject1.bin"/><Relationship Id="rId8" Type="http://schemas.openxmlformats.org/officeDocument/2006/relationships/image" Target="media/image2.wmf"/><Relationship Id="rId33" Type="http://schemas.openxmlformats.org/officeDocument/2006/relationships/image" Target="media/image15.png"/><Relationship Id="rId34" Type="http://schemas.openxmlformats.org/officeDocument/2006/relationships/image" Target="media/image16.wmf"/><Relationship Id="rId35" Type="http://schemas.openxmlformats.org/officeDocument/2006/relationships/oleObject" Target="embeddings/oleObject12.bin"/><Relationship Id="rId36" Type="http://schemas.openxmlformats.org/officeDocument/2006/relationships/image" Target="media/image17.emf"/><Relationship Id="rId10" Type="http://schemas.openxmlformats.org/officeDocument/2006/relationships/image" Target="media/image3.wmf"/><Relationship Id="rId11" Type="http://schemas.openxmlformats.org/officeDocument/2006/relationships/oleObject" Target="embeddings/oleObject3.bin"/><Relationship Id="rId12" Type="http://schemas.openxmlformats.org/officeDocument/2006/relationships/image" Target="media/image4.wmf"/><Relationship Id="rId13" Type="http://schemas.openxmlformats.org/officeDocument/2006/relationships/oleObject" Target="embeddings/oleObject4.bin"/><Relationship Id="rId14" Type="http://schemas.openxmlformats.org/officeDocument/2006/relationships/image" Target="media/image5.wmf"/><Relationship Id="rId15" Type="http://schemas.openxmlformats.org/officeDocument/2006/relationships/oleObject" Target="embeddings/oleObject5.bin"/><Relationship Id="rId16" Type="http://schemas.openxmlformats.org/officeDocument/2006/relationships/image" Target="media/image6.wmf"/><Relationship Id="rId17" Type="http://schemas.openxmlformats.org/officeDocument/2006/relationships/oleObject" Target="embeddings/oleObject6.bin"/><Relationship Id="rId18" Type="http://schemas.openxmlformats.org/officeDocument/2006/relationships/image" Target="media/image7.wmf"/><Relationship Id="rId19" Type="http://schemas.openxmlformats.org/officeDocument/2006/relationships/oleObject" Target="embeddings/oleObject7.bin"/><Relationship Id="rId37" Type="http://schemas.openxmlformats.org/officeDocument/2006/relationships/oleObject" Target="embeddings/Microsoft_Equation3.bin"/><Relationship Id="rId38" Type="http://schemas.openxmlformats.org/officeDocument/2006/relationships/image" Target="media/image18.emf"/><Relationship Id="rId39" Type="http://schemas.openxmlformats.org/officeDocument/2006/relationships/oleObject" Target="embeddings/Microsoft_Equation4.bin"/><Relationship Id="rId40" Type="http://schemas.openxmlformats.org/officeDocument/2006/relationships/image" Target="media/image19.emf"/><Relationship Id="rId41" Type="http://schemas.openxmlformats.org/officeDocument/2006/relationships/oleObject" Target="embeddings/Microsoft_Equation5.bin"/><Relationship Id="rId42" Type="http://schemas.openxmlformats.org/officeDocument/2006/relationships/image" Target="media/image20.emf"/><Relationship Id="rId43" Type="http://schemas.openxmlformats.org/officeDocument/2006/relationships/oleObject" Target="embeddings/Microsoft_Equation6.bin"/><Relationship Id="rId44" Type="http://schemas.openxmlformats.org/officeDocument/2006/relationships/fontTable" Target="fontTable.xml"/><Relationship Id="rId4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4</Pages>
  <Words>365</Words>
  <Characters>2086</Characters>
  <Application>Microsoft Macintosh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24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ve</dc:creator>
  <cp:lastModifiedBy>SLevesque</cp:lastModifiedBy>
  <cp:revision>2</cp:revision>
  <dcterms:created xsi:type="dcterms:W3CDTF">2015-01-07T03:00:00Z</dcterms:created>
  <dcterms:modified xsi:type="dcterms:W3CDTF">2015-01-07T21:04:00Z</dcterms:modified>
</cp:coreProperties>
</file>